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218C" w:rsidRPr="00934C9B" w:rsidRDefault="0090218C" w:rsidP="0090218C">
      <w:pPr>
        <w:spacing w:after="180"/>
        <w:jc w:val="center"/>
        <w:rPr>
          <w:rFonts w:hint="eastAsia"/>
          <w:szCs w:val="24"/>
        </w:rPr>
      </w:pPr>
      <w:r w:rsidRPr="00934C9B">
        <w:rPr>
          <w:rFonts w:hint="eastAsia"/>
          <w:szCs w:val="24"/>
        </w:rPr>
        <w:t>作業</w:t>
      </w:r>
    </w:p>
    <w:p w:rsidR="00F210D2" w:rsidRPr="00AD1A86" w:rsidRDefault="00F210D2" w:rsidP="00F210D2">
      <w:pPr>
        <w:pStyle w:val="JAVA"/>
        <w:numPr>
          <w:ilvl w:val="0"/>
          <w:numId w:val="1"/>
        </w:numPr>
        <w:tabs>
          <w:tab w:val="left" w:pos="720"/>
        </w:tabs>
        <w:spacing w:after="180"/>
        <w:rPr>
          <w:rFonts w:eastAsiaTheme="minorEastAsia"/>
          <w:sz w:val="20"/>
        </w:rPr>
      </w:pPr>
      <w:r w:rsidRPr="00AD1A86">
        <w:rPr>
          <w:rFonts w:eastAsiaTheme="minorEastAsia"/>
          <w:sz w:val="20"/>
        </w:rPr>
        <w:t>試</w:t>
      </w:r>
      <w:r w:rsidR="00C84E23" w:rsidRPr="00AD1A86">
        <w:rPr>
          <w:rFonts w:eastAsiaTheme="minorEastAsia"/>
          <w:sz w:val="20"/>
        </w:rPr>
        <w:t>利用</w:t>
      </w:r>
      <w:r w:rsidR="00C84E23" w:rsidRPr="00AD1A86">
        <w:rPr>
          <w:rFonts w:eastAsiaTheme="minorEastAsia"/>
          <w:sz w:val="20"/>
        </w:rPr>
        <w:t xml:space="preserve"> #define</w:t>
      </w:r>
      <w:r w:rsidR="00C84E23" w:rsidRPr="00AD1A86">
        <w:rPr>
          <w:rFonts w:eastAsiaTheme="minorEastAsia"/>
          <w:sz w:val="20"/>
        </w:rPr>
        <w:t>定義</w:t>
      </w:r>
      <w:proofErr w:type="gramStart"/>
      <w:r w:rsidR="00C84E23" w:rsidRPr="00AD1A86">
        <w:rPr>
          <w:rFonts w:eastAsiaTheme="minorEastAsia"/>
          <w:sz w:val="20"/>
        </w:rPr>
        <w:t>一</w:t>
      </w:r>
      <w:proofErr w:type="gramEnd"/>
      <w:r w:rsidR="00C84E23" w:rsidRPr="00AD1A86">
        <w:rPr>
          <w:rFonts w:eastAsiaTheme="minorEastAsia"/>
          <w:sz w:val="20"/>
        </w:rPr>
        <w:t>巨集函數</w:t>
      </w:r>
      <w:r w:rsidR="00C84E23" w:rsidRPr="00AD1A86">
        <w:rPr>
          <w:rFonts w:eastAsiaTheme="minorEastAsia"/>
          <w:sz w:val="20"/>
        </w:rPr>
        <w:t>CUBIC(X)</w:t>
      </w:r>
      <w:r w:rsidR="00C84E23" w:rsidRPr="00AD1A86">
        <w:rPr>
          <w:rFonts w:eastAsiaTheme="minorEastAsia"/>
          <w:sz w:val="20"/>
        </w:rPr>
        <w:t>，可用來計算</w:t>
      </w:r>
      <w:r w:rsidR="00C84E23" w:rsidRPr="00AD1A86">
        <w:rPr>
          <w:rFonts w:eastAsiaTheme="minorEastAsia"/>
          <w:sz w:val="20"/>
        </w:rPr>
        <w:t>X</w:t>
      </w:r>
      <w:r w:rsidR="00C84E23" w:rsidRPr="00AD1A86">
        <w:rPr>
          <w:rFonts w:eastAsiaTheme="minorEastAsia"/>
          <w:sz w:val="20"/>
        </w:rPr>
        <w:t>的</w:t>
      </w:r>
      <w:r w:rsidR="00C84E23" w:rsidRPr="00AD1A86">
        <w:rPr>
          <w:rFonts w:eastAsiaTheme="minorEastAsia"/>
          <w:sz w:val="20"/>
        </w:rPr>
        <w:t>3</w:t>
      </w:r>
      <w:r w:rsidR="00C84E23" w:rsidRPr="00AD1A86">
        <w:rPr>
          <w:rFonts w:eastAsiaTheme="minorEastAsia"/>
          <w:sz w:val="20"/>
        </w:rPr>
        <w:t>次方，並利用此巨集計算</w:t>
      </w:r>
      <w:r w:rsidR="00C84E23" w:rsidRPr="00AD1A86">
        <w:rPr>
          <w:rFonts w:eastAsiaTheme="minorEastAsia"/>
          <w:position w:val="-6"/>
          <w:sz w:val="2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6.1pt" o:ole="">
            <v:imagedata r:id="rId9" o:title=""/>
          </v:shape>
          <o:OLEObject Type="Embed" ProgID="Equation.DSMT4" ShapeID="_x0000_i1025" DrawAspect="Content" ObjectID="_1580723319" r:id="rId10"/>
        </w:object>
      </w:r>
      <w:r w:rsidR="00C84E23" w:rsidRPr="00AD1A86">
        <w:rPr>
          <w:rFonts w:eastAsiaTheme="minorEastAsia"/>
          <w:sz w:val="20"/>
        </w:rPr>
        <w:t>和</w:t>
      </w:r>
      <w:r w:rsidR="00C84E23" w:rsidRPr="00AD1A86">
        <w:rPr>
          <w:rFonts w:eastAsiaTheme="minorEastAsia"/>
          <w:position w:val="-6"/>
          <w:sz w:val="20"/>
        </w:rPr>
        <w:object w:dxaOrig="380" w:dyaOrig="320">
          <v:shape id="_x0000_i1026" type="#_x0000_t75" style="width:18.8pt;height:16.1pt" o:ole="">
            <v:imagedata r:id="rId11" o:title=""/>
          </v:shape>
          <o:OLEObject Type="Embed" ProgID="Equation.DSMT4" ShapeID="_x0000_i1026" DrawAspect="Content" ObjectID="_1580723320" r:id="rId12"/>
        </w:object>
      </w:r>
      <w:r w:rsidRPr="00AD1A86">
        <w:rPr>
          <w:rFonts w:eastAsiaTheme="minorEastAsia"/>
          <w:sz w:val="20"/>
        </w:rPr>
        <w:t>。</w:t>
      </w:r>
    </w:p>
    <w:p w:rsidR="0090218C" w:rsidRDefault="0090218C" w:rsidP="0090218C">
      <w:pPr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</w:p>
    <w:p w:rsidR="00AC6E75" w:rsidRPr="0090218C" w:rsidRDefault="00AC6E75" w:rsidP="0090218C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C84E23" w:rsidRPr="00AD1A86" w:rsidRDefault="00C84E23" w:rsidP="00F210D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AD1A86">
        <w:rPr>
          <w:rFonts w:ascii="Times New Roman" w:hAnsi="Times New Roman" w:cs="Times New Roman"/>
          <w:sz w:val="20"/>
          <w:szCs w:val="20"/>
        </w:rPr>
        <w:t>假設在程式碼裡有如下的敘述</w:t>
      </w:r>
      <w:bookmarkStart w:id="0" w:name="_GoBack"/>
      <w:bookmarkEnd w:id="0"/>
    </w:p>
    <w:p w:rsidR="00C84E23" w:rsidRPr="00AD1A86" w:rsidRDefault="00C84E23" w:rsidP="00C84E23">
      <w:pPr>
        <w:pStyle w:val="JAVA1"/>
        <w:ind w:left="360"/>
        <w:rPr>
          <w:rFonts w:ascii="Times New Roman" w:eastAsiaTheme="minorEastAsia" w:hAnsi="Times New Roman"/>
          <w:sz w:val="20"/>
        </w:rPr>
      </w:pPr>
      <w:proofErr w:type="gramStart"/>
      <w:r w:rsidRPr="00AD1A86">
        <w:rPr>
          <w:rFonts w:ascii="Times New Roman" w:eastAsiaTheme="minorEastAsia" w:hAnsi="Times New Roman"/>
          <w:sz w:val="20"/>
        </w:rPr>
        <w:t>float</w:t>
      </w:r>
      <w:proofErr w:type="gramEnd"/>
      <w:r w:rsidRPr="00AD1A86">
        <w:rPr>
          <w:rFonts w:ascii="Times New Roman" w:eastAsiaTheme="minorEastAsia" w:hAnsi="Times New Roman"/>
          <w:sz w:val="20"/>
        </w:rPr>
        <w:t xml:space="preserve"> </w:t>
      </w:r>
      <w:proofErr w:type="spellStart"/>
      <w:r w:rsidRPr="00AD1A86">
        <w:rPr>
          <w:rFonts w:ascii="Times New Roman" w:eastAsiaTheme="minorEastAsia" w:hAnsi="Times New Roman"/>
          <w:sz w:val="20"/>
        </w:rPr>
        <w:t>num</w:t>
      </w:r>
      <w:proofErr w:type="spellEnd"/>
      <w:r w:rsidRPr="00AD1A86">
        <w:rPr>
          <w:rFonts w:ascii="Times New Roman" w:eastAsiaTheme="minorEastAsia" w:hAnsi="Times New Roman"/>
          <w:sz w:val="20"/>
        </w:rPr>
        <w:t>=12.6f,*</w:t>
      </w:r>
      <w:proofErr w:type="spellStart"/>
      <w:r w:rsidRPr="00AD1A86">
        <w:rPr>
          <w:rFonts w:ascii="Times New Roman" w:eastAsiaTheme="minorEastAsia" w:hAnsi="Times New Roman"/>
          <w:sz w:val="20"/>
        </w:rPr>
        <w:t>ptr</w:t>
      </w:r>
      <w:proofErr w:type="spellEnd"/>
      <w:r w:rsidRPr="00AD1A86">
        <w:rPr>
          <w:rFonts w:ascii="Times New Roman" w:eastAsiaTheme="minorEastAsia" w:hAnsi="Times New Roman"/>
          <w:sz w:val="20"/>
        </w:rPr>
        <w:t>;</w:t>
      </w:r>
    </w:p>
    <w:p w:rsidR="00C84E23" w:rsidRPr="00AD1A86" w:rsidRDefault="00C84E23" w:rsidP="00C84E23">
      <w:pPr>
        <w:pStyle w:val="JAVA1"/>
        <w:ind w:left="360"/>
        <w:rPr>
          <w:rFonts w:ascii="Times New Roman" w:eastAsiaTheme="minorEastAsia" w:hAnsi="Times New Roman"/>
          <w:sz w:val="20"/>
        </w:rPr>
      </w:pPr>
      <w:proofErr w:type="spellStart"/>
      <w:proofErr w:type="gramStart"/>
      <w:r w:rsidRPr="00AD1A86">
        <w:rPr>
          <w:rFonts w:ascii="Times New Roman" w:eastAsiaTheme="minorEastAsia" w:hAnsi="Times New Roman"/>
          <w:sz w:val="20"/>
        </w:rPr>
        <w:t>ptr</w:t>
      </w:r>
      <w:proofErr w:type="spellEnd"/>
      <w:proofErr w:type="gramEnd"/>
      <w:r w:rsidRPr="00AD1A86">
        <w:rPr>
          <w:rFonts w:ascii="Times New Roman" w:eastAsiaTheme="minorEastAsia" w:hAnsi="Times New Roman"/>
          <w:sz w:val="20"/>
        </w:rPr>
        <w:t>=&amp;</w:t>
      </w:r>
      <w:proofErr w:type="spellStart"/>
      <w:r w:rsidRPr="00AD1A86">
        <w:rPr>
          <w:rFonts w:ascii="Times New Roman" w:eastAsiaTheme="minorEastAsia" w:hAnsi="Times New Roman"/>
          <w:sz w:val="20"/>
        </w:rPr>
        <w:t>num</w:t>
      </w:r>
      <w:proofErr w:type="spellEnd"/>
      <w:r w:rsidRPr="00AD1A86">
        <w:rPr>
          <w:rFonts w:ascii="Times New Roman" w:eastAsiaTheme="minorEastAsia" w:hAnsi="Times New Roman"/>
          <w:sz w:val="20"/>
        </w:rPr>
        <w:t>;</w:t>
      </w:r>
    </w:p>
    <w:p w:rsidR="00F210D2" w:rsidRPr="00AD1A86" w:rsidRDefault="00C84E23" w:rsidP="00C84E23">
      <w:pPr>
        <w:pStyle w:val="a3"/>
        <w:ind w:leftChars="0" w:left="360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AD1A86">
        <w:rPr>
          <w:rFonts w:ascii="Times New Roman" w:hAnsi="Times New Roman" w:cs="Times New Roman"/>
          <w:sz w:val="20"/>
          <w:szCs w:val="20"/>
        </w:rPr>
        <w:t>試撰寫</w:t>
      </w:r>
      <w:proofErr w:type="gramStart"/>
      <w:r w:rsidRPr="00AD1A86">
        <w:rPr>
          <w:rFonts w:ascii="Times New Roman" w:hAnsi="Times New Roman" w:cs="Times New Roman"/>
          <w:sz w:val="20"/>
          <w:szCs w:val="20"/>
        </w:rPr>
        <w:t>一</w:t>
      </w:r>
      <w:proofErr w:type="gramEnd"/>
      <w:r w:rsidRPr="00AD1A86">
        <w:rPr>
          <w:rFonts w:ascii="Times New Roman" w:hAnsi="Times New Roman" w:cs="Times New Roman"/>
          <w:sz w:val="20"/>
          <w:szCs w:val="20"/>
        </w:rPr>
        <w:t>程式，列印出變數</w:t>
      </w:r>
      <w:proofErr w:type="spellStart"/>
      <w:r w:rsidRPr="00AD1A86">
        <w:rPr>
          <w:rFonts w:ascii="Times New Roman" w:hAnsi="Times New Roman" w:cs="Times New Roman"/>
          <w:sz w:val="20"/>
          <w:szCs w:val="20"/>
        </w:rPr>
        <w:t>num</w:t>
      </w:r>
      <w:proofErr w:type="spellEnd"/>
      <w:r w:rsidRPr="00AD1A86">
        <w:rPr>
          <w:rFonts w:ascii="Times New Roman" w:hAnsi="Times New Roman" w:cs="Times New Roman"/>
          <w:sz w:val="20"/>
          <w:szCs w:val="20"/>
        </w:rPr>
        <w:t>與指標變數</w:t>
      </w:r>
      <w:proofErr w:type="spellStart"/>
      <w:r w:rsidRPr="00AD1A86">
        <w:rPr>
          <w:rFonts w:ascii="Times New Roman" w:hAnsi="Times New Roman" w:cs="Times New Roman"/>
          <w:sz w:val="20"/>
          <w:szCs w:val="20"/>
        </w:rPr>
        <w:t>ptr</w:t>
      </w:r>
      <w:proofErr w:type="spellEnd"/>
      <w:r w:rsidRPr="00AD1A86">
        <w:rPr>
          <w:rFonts w:ascii="Times New Roman" w:hAnsi="Times New Roman" w:cs="Times New Roman"/>
          <w:sz w:val="20"/>
          <w:szCs w:val="20"/>
        </w:rPr>
        <w:t>的值與位址</w:t>
      </w:r>
      <w:r w:rsidR="00F210D2" w:rsidRPr="00AD1A86">
        <w:rPr>
          <w:rFonts w:ascii="Times New Roman" w:hAnsi="Times New Roman" w:cs="Times New Roman"/>
          <w:sz w:val="20"/>
          <w:szCs w:val="20"/>
        </w:rPr>
        <w:t>。</w:t>
      </w:r>
    </w:p>
    <w:p w:rsidR="0090218C" w:rsidRDefault="0090218C">
      <w:pPr>
        <w:widowControl/>
        <w:rPr>
          <w:rFonts w:ascii="Times New Roman" w:hAnsi="Times New Roman" w:cs="Times New Roman" w:hint="eastAsia"/>
          <w:sz w:val="20"/>
          <w:szCs w:val="20"/>
        </w:rPr>
      </w:pPr>
    </w:p>
    <w:p w:rsidR="00AC6E75" w:rsidRDefault="00AC6E75">
      <w:pPr>
        <w:widowControl/>
        <w:rPr>
          <w:rFonts w:ascii="Times New Roman" w:hAnsi="Times New Roman" w:cs="Times New Roman"/>
          <w:sz w:val="20"/>
          <w:szCs w:val="20"/>
        </w:rPr>
      </w:pPr>
    </w:p>
    <w:p w:rsidR="00073AAE" w:rsidRPr="00AD1A86" w:rsidRDefault="005145F6" w:rsidP="00073AAE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color w:val="000000" w:themeColor="text1"/>
          <w:kern w:val="0"/>
          <w:sz w:val="20"/>
          <w:szCs w:val="20"/>
        </w:rPr>
      </w:pPr>
      <w:r w:rsidRPr="00AD1A86">
        <w:rPr>
          <w:rFonts w:ascii="Times New Roman" w:hAnsi="Times New Roman" w:cs="Times New Roman"/>
          <w:sz w:val="20"/>
          <w:szCs w:val="20"/>
        </w:rPr>
        <w:t>試</w:t>
      </w:r>
      <w:r w:rsidR="00B54515" w:rsidRPr="00AD1A86">
        <w:rPr>
          <w:rFonts w:ascii="Times New Roman" w:hAnsi="Times New Roman" w:cs="Times New Roman"/>
          <w:sz w:val="20"/>
          <w:szCs w:val="20"/>
        </w:rPr>
        <w:t>撰寫</w:t>
      </w:r>
      <w:proofErr w:type="gramStart"/>
      <w:r w:rsidR="00B54515" w:rsidRPr="00AD1A86">
        <w:rPr>
          <w:rFonts w:ascii="Times New Roman" w:hAnsi="Times New Roman" w:cs="Times New Roman"/>
          <w:sz w:val="20"/>
          <w:szCs w:val="20"/>
        </w:rPr>
        <w:t>一</w:t>
      </w:r>
      <w:proofErr w:type="gramEnd"/>
      <w:r w:rsidR="00B54515" w:rsidRPr="00AD1A86">
        <w:rPr>
          <w:rFonts w:ascii="Times New Roman" w:hAnsi="Times New Roman" w:cs="Times New Roman"/>
          <w:sz w:val="20"/>
          <w:szCs w:val="20"/>
        </w:rPr>
        <w:t>函數</w:t>
      </w:r>
      <w:r w:rsidR="00B54515" w:rsidRPr="00AD1A86">
        <w:rPr>
          <w:rFonts w:ascii="Times New Roman" w:hAnsi="Times New Roman" w:cs="Times New Roman"/>
          <w:sz w:val="20"/>
          <w:szCs w:val="20"/>
        </w:rPr>
        <w:t>void count(</w:t>
      </w:r>
      <w:proofErr w:type="spellStart"/>
      <w:r w:rsidR="00B54515" w:rsidRPr="00AD1A86">
        <w:rPr>
          <w:rFonts w:ascii="Times New Roman" w:hAnsi="Times New Roman" w:cs="Times New Roman"/>
          <w:sz w:val="20"/>
          <w:szCs w:val="20"/>
        </w:rPr>
        <w:t>int</w:t>
      </w:r>
      <w:proofErr w:type="spellEnd"/>
      <w:r w:rsidR="00B54515" w:rsidRPr="00AD1A86">
        <w:rPr>
          <w:rFonts w:ascii="Times New Roman" w:hAnsi="Times New Roman" w:cs="Times New Roman"/>
          <w:sz w:val="20"/>
          <w:szCs w:val="20"/>
        </w:rPr>
        <w:t xml:space="preserve"> *)</w:t>
      </w:r>
      <w:r w:rsidR="00B54515" w:rsidRPr="00AD1A86">
        <w:rPr>
          <w:rFonts w:ascii="Times New Roman" w:hAnsi="Times New Roman" w:cs="Times New Roman"/>
          <w:sz w:val="20"/>
          <w:szCs w:val="20"/>
        </w:rPr>
        <w:t>，可接收一個整數變數</w:t>
      </w:r>
      <w:proofErr w:type="spellStart"/>
      <w:r w:rsidR="00B54515" w:rsidRPr="00AD1A86">
        <w:rPr>
          <w:rFonts w:ascii="Times New Roman" w:hAnsi="Times New Roman" w:cs="Times New Roman"/>
          <w:sz w:val="20"/>
          <w:szCs w:val="20"/>
        </w:rPr>
        <w:t>num</w:t>
      </w:r>
      <w:proofErr w:type="spellEnd"/>
      <w:r w:rsidR="00B54515" w:rsidRPr="00AD1A86">
        <w:rPr>
          <w:rFonts w:ascii="Times New Roman" w:hAnsi="Times New Roman" w:cs="Times New Roman"/>
          <w:sz w:val="20"/>
          <w:szCs w:val="20"/>
        </w:rPr>
        <w:t>的位址（</w:t>
      </w:r>
      <w:proofErr w:type="spellStart"/>
      <w:r w:rsidR="00B54515" w:rsidRPr="00AD1A86">
        <w:rPr>
          <w:rFonts w:ascii="Times New Roman" w:hAnsi="Times New Roman" w:cs="Times New Roman"/>
          <w:sz w:val="20"/>
          <w:szCs w:val="20"/>
        </w:rPr>
        <w:t>num</w:t>
      </w:r>
      <w:proofErr w:type="spellEnd"/>
      <w:r w:rsidR="00B54515" w:rsidRPr="00AD1A86">
        <w:rPr>
          <w:rFonts w:ascii="Times New Roman" w:hAnsi="Times New Roman" w:cs="Times New Roman"/>
          <w:sz w:val="20"/>
          <w:szCs w:val="20"/>
        </w:rPr>
        <w:t>的初值請設為</w:t>
      </w:r>
      <w:r w:rsidR="00B54515" w:rsidRPr="00AD1A86">
        <w:rPr>
          <w:rFonts w:ascii="Times New Roman" w:hAnsi="Times New Roman" w:cs="Times New Roman"/>
          <w:sz w:val="20"/>
          <w:szCs w:val="20"/>
        </w:rPr>
        <w:t>0</w:t>
      </w:r>
      <w:r w:rsidR="00B54515" w:rsidRPr="00AD1A86">
        <w:rPr>
          <w:rFonts w:ascii="Times New Roman" w:hAnsi="Times New Roman" w:cs="Times New Roman"/>
          <w:sz w:val="20"/>
          <w:szCs w:val="20"/>
        </w:rPr>
        <w:t>）。每當</w:t>
      </w:r>
      <w:r w:rsidR="00B54515" w:rsidRPr="00AD1A86">
        <w:rPr>
          <w:rFonts w:ascii="Times New Roman" w:hAnsi="Times New Roman" w:cs="Times New Roman"/>
          <w:sz w:val="20"/>
          <w:szCs w:val="20"/>
        </w:rPr>
        <w:t>count()</w:t>
      </w:r>
      <w:r w:rsidR="00B54515" w:rsidRPr="00AD1A86">
        <w:rPr>
          <w:rFonts w:ascii="Times New Roman" w:hAnsi="Times New Roman" w:cs="Times New Roman"/>
          <w:sz w:val="20"/>
          <w:szCs w:val="20"/>
        </w:rPr>
        <w:t>函數被呼叫一次，主程式裡的</w:t>
      </w:r>
      <w:proofErr w:type="spellStart"/>
      <w:r w:rsidR="00B54515" w:rsidRPr="00AD1A86">
        <w:rPr>
          <w:rFonts w:ascii="Times New Roman" w:hAnsi="Times New Roman" w:cs="Times New Roman"/>
          <w:sz w:val="20"/>
          <w:szCs w:val="20"/>
        </w:rPr>
        <w:t>num</w:t>
      </w:r>
      <w:proofErr w:type="spellEnd"/>
      <w:r w:rsidR="00B54515" w:rsidRPr="00AD1A86">
        <w:rPr>
          <w:rFonts w:ascii="Times New Roman" w:hAnsi="Times New Roman" w:cs="Times New Roman"/>
          <w:sz w:val="20"/>
          <w:szCs w:val="20"/>
        </w:rPr>
        <w:t>之值也會被加</w:t>
      </w:r>
      <w:r w:rsidR="00B54515" w:rsidRPr="00AD1A86">
        <w:rPr>
          <w:rFonts w:ascii="Times New Roman" w:hAnsi="Times New Roman" w:cs="Times New Roman"/>
          <w:sz w:val="20"/>
          <w:szCs w:val="20"/>
        </w:rPr>
        <w:t>1</w:t>
      </w:r>
      <w:r w:rsidR="00B54515" w:rsidRPr="00AD1A86">
        <w:rPr>
          <w:rFonts w:ascii="Times New Roman" w:hAnsi="Times New Roman" w:cs="Times New Roman"/>
          <w:sz w:val="20"/>
          <w:szCs w:val="20"/>
        </w:rPr>
        <w:t>，並於主程式裡測試</w:t>
      </w:r>
      <w:r w:rsidR="00B54515" w:rsidRPr="00AD1A86">
        <w:rPr>
          <w:rFonts w:ascii="Times New Roman" w:hAnsi="Times New Roman" w:cs="Times New Roman"/>
          <w:sz w:val="20"/>
          <w:szCs w:val="20"/>
        </w:rPr>
        <w:t>count()</w:t>
      </w:r>
      <w:r w:rsidR="00B54515" w:rsidRPr="00AD1A86">
        <w:rPr>
          <w:rFonts w:ascii="Times New Roman" w:hAnsi="Times New Roman" w:cs="Times New Roman"/>
          <w:sz w:val="20"/>
          <w:szCs w:val="20"/>
        </w:rPr>
        <w:t>函數三次</w:t>
      </w:r>
      <w:r w:rsidR="00A27117" w:rsidRPr="00AD1A86">
        <w:rPr>
          <w:rFonts w:ascii="Times New Roman" w:hAnsi="Times New Roman" w:cs="Times New Roman"/>
          <w:sz w:val="20"/>
          <w:szCs w:val="20"/>
        </w:rPr>
        <w:t>。</w:t>
      </w:r>
    </w:p>
    <w:p w:rsidR="0090218C" w:rsidRDefault="0090218C" w:rsidP="0090218C">
      <w:pPr>
        <w:pStyle w:val="a3"/>
        <w:spacing w:after="180"/>
        <w:ind w:leftChars="0" w:left="360"/>
        <w:rPr>
          <w:rFonts w:ascii="Times New Roman" w:hAnsi="Times New Roman" w:cs="Times New Roman" w:hint="eastAsia"/>
          <w:sz w:val="20"/>
          <w:szCs w:val="20"/>
        </w:rPr>
      </w:pPr>
    </w:p>
    <w:p w:rsidR="00AC6E75" w:rsidRDefault="00AC6E75" w:rsidP="0090218C">
      <w:pPr>
        <w:pStyle w:val="a3"/>
        <w:spacing w:after="180"/>
        <w:ind w:leftChars="0" w:left="360"/>
        <w:rPr>
          <w:rFonts w:ascii="Times New Roman" w:hAnsi="Times New Roman" w:cs="Times New Roman" w:hint="eastAsia"/>
          <w:sz w:val="20"/>
          <w:szCs w:val="20"/>
        </w:rPr>
      </w:pPr>
    </w:p>
    <w:p w:rsidR="006A16C6" w:rsidRPr="00AD1A86" w:rsidRDefault="00AD1A86" w:rsidP="006A16C6">
      <w:pPr>
        <w:pStyle w:val="a3"/>
        <w:numPr>
          <w:ilvl w:val="0"/>
          <w:numId w:val="1"/>
        </w:numPr>
        <w:spacing w:after="180"/>
        <w:ind w:leftChars="0"/>
        <w:rPr>
          <w:rFonts w:ascii="Times New Roman" w:hAnsi="Times New Roman" w:cs="Times New Roman"/>
          <w:sz w:val="20"/>
          <w:szCs w:val="20"/>
        </w:rPr>
      </w:pPr>
      <w:r w:rsidRPr="00AD1A86">
        <w:rPr>
          <w:rFonts w:ascii="Times New Roman" w:hAnsi="Times New Roman" w:cs="Times New Roman"/>
          <w:sz w:val="20"/>
          <w:szCs w:val="20"/>
        </w:rPr>
        <w:t>假設整數陣列</w:t>
      </w:r>
      <w:proofErr w:type="spellStart"/>
      <w:r w:rsidRPr="00AD1A86">
        <w:rPr>
          <w:rFonts w:ascii="Times New Roman" w:hAnsi="Times New Roman" w:cs="Times New Roman"/>
          <w:sz w:val="20"/>
          <w:szCs w:val="20"/>
        </w:rPr>
        <w:t>arr</w:t>
      </w:r>
      <w:proofErr w:type="spellEnd"/>
      <w:r w:rsidRPr="00AD1A86">
        <w:rPr>
          <w:rFonts w:ascii="Times New Roman" w:hAnsi="Times New Roman" w:cs="Times New Roman"/>
          <w:sz w:val="20"/>
          <w:szCs w:val="20"/>
        </w:rPr>
        <w:t>宣告為</w:t>
      </w:r>
    </w:p>
    <w:p w:rsidR="006A16C6" w:rsidRPr="00AD1A86" w:rsidRDefault="00AD1A86" w:rsidP="006A16C6">
      <w:pPr>
        <w:pStyle w:val="a3"/>
        <w:spacing w:after="180"/>
        <w:ind w:leftChars="0" w:left="360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AD1A86">
        <w:rPr>
          <w:rFonts w:ascii="Times New Roman" w:hAnsi="Times New Roman" w:cs="Times New Roman"/>
          <w:sz w:val="20"/>
          <w:szCs w:val="20"/>
        </w:rPr>
        <w:t>int</w:t>
      </w:r>
      <w:proofErr w:type="spellEnd"/>
      <w:proofErr w:type="gramEnd"/>
      <w:r w:rsidRPr="00AD1A86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AD1A86">
        <w:rPr>
          <w:rFonts w:ascii="Times New Roman" w:hAnsi="Times New Roman" w:cs="Times New Roman"/>
          <w:sz w:val="20"/>
          <w:szCs w:val="20"/>
        </w:rPr>
        <w:t>arr</w:t>
      </w:r>
      <w:proofErr w:type="spellEnd"/>
      <w:r w:rsidRPr="00AD1A86">
        <w:rPr>
          <w:rFonts w:ascii="Times New Roman" w:hAnsi="Times New Roman" w:cs="Times New Roman"/>
          <w:sz w:val="20"/>
          <w:szCs w:val="20"/>
        </w:rPr>
        <w:t>[5]={34,76,33,42,76};</w:t>
      </w:r>
    </w:p>
    <w:p w:rsidR="006A16C6" w:rsidRPr="00AD1A86" w:rsidRDefault="00AD1A86" w:rsidP="006A16C6">
      <w:pPr>
        <w:pStyle w:val="a3"/>
        <w:spacing w:after="180"/>
        <w:ind w:leftChars="0" w:left="360"/>
        <w:rPr>
          <w:rFonts w:ascii="Times New Roman" w:hAnsi="Times New Roman" w:cs="Times New Roman"/>
          <w:sz w:val="20"/>
          <w:szCs w:val="20"/>
        </w:rPr>
      </w:pPr>
      <w:r w:rsidRPr="00AD1A86">
        <w:rPr>
          <w:rFonts w:ascii="Times New Roman" w:hAnsi="Times New Roman" w:cs="Times New Roman"/>
          <w:sz w:val="20"/>
          <w:szCs w:val="20"/>
        </w:rPr>
        <w:t>試利用指標常數</w:t>
      </w:r>
      <w:proofErr w:type="spellStart"/>
      <w:r w:rsidRPr="00AD1A86">
        <w:rPr>
          <w:rFonts w:ascii="Times New Roman" w:hAnsi="Times New Roman" w:cs="Times New Roman"/>
          <w:sz w:val="20"/>
          <w:szCs w:val="20"/>
        </w:rPr>
        <w:t>arr</w:t>
      </w:r>
      <w:proofErr w:type="spellEnd"/>
      <w:r w:rsidRPr="00AD1A86">
        <w:rPr>
          <w:rFonts w:ascii="Times New Roman" w:hAnsi="Times New Roman" w:cs="Times New Roman"/>
          <w:sz w:val="20"/>
          <w:szCs w:val="20"/>
        </w:rPr>
        <w:t>的算術運算，將陣列</w:t>
      </w:r>
      <w:proofErr w:type="spellStart"/>
      <w:r w:rsidRPr="00AD1A86">
        <w:rPr>
          <w:rFonts w:ascii="Times New Roman" w:hAnsi="Times New Roman" w:cs="Times New Roman"/>
          <w:sz w:val="20"/>
          <w:szCs w:val="20"/>
        </w:rPr>
        <w:t>arr</w:t>
      </w:r>
      <w:proofErr w:type="spellEnd"/>
      <w:r w:rsidRPr="00AD1A86">
        <w:rPr>
          <w:rFonts w:ascii="Times New Roman" w:hAnsi="Times New Roman" w:cs="Times New Roman"/>
          <w:sz w:val="20"/>
          <w:szCs w:val="20"/>
        </w:rPr>
        <w:t>裡每一個元素的值加上</w:t>
      </w:r>
      <w:r w:rsidRPr="00AD1A86">
        <w:rPr>
          <w:rFonts w:ascii="Times New Roman" w:hAnsi="Times New Roman" w:cs="Times New Roman"/>
          <w:sz w:val="20"/>
          <w:szCs w:val="20"/>
        </w:rPr>
        <w:t>10</w:t>
      </w:r>
      <w:r w:rsidRPr="00AD1A86">
        <w:rPr>
          <w:rFonts w:ascii="Times New Roman" w:hAnsi="Times New Roman" w:cs="Times New Roman"/>
          <w:sz w:val="20"/>
          <w:szCs w:val="20"/>
        </w:rPr>
        <w:t>，並列印出結果</w:t>
      </w:r>
      <w:r w:rsidR="006A16C6" w:rsidRPr="00AD1A86">
        <w:rPr>
          <w:rFonts w:ascii="Times New Roman" w:hAnsi="Times New Roman" w:cs="Times New Roman"/>
          <w:sz w:val="20"/>
          <w:szCs w:val="20"/>
        </w:rPr>
        <w:t>。</w:t>
      </w:r>
      <w:r w:rsidR="0017223A" w:rsidRPr="00AD1A86">
        <w:rPr>
          <w:rFonts w:ascii="Times New Roman" w:hAnsi="Times New Roman" w:cs="Times New Roman"/>
          <w:sz w:val="20"/>
          <w:szCs w:val="20"/>
        </w:rPr>
        <w:t xml:space="preserve"> </w:t>
      </w:r>
    </w:p>
    <w:p w:rsidR="0022181C" w:rsidRDefault="0022181C">
      <w:pPr>
        <w:widowControl/>
        <w:rPr>
          <w:rFonts w:ascii="Times New Roman" w:hAnsi="Times New Roman" w:cs="Times New Roman" w:hint="eastAsia"/>
          <w:color w:val="000000" w:themeColor="text1"/>
          <w:sz w:val="20"/>
          <w:szCs w:val="20"/>
        </w:rPr>
      </w:pPr>
    </w:p>
    <w:p w:rsidR="00AC6E75" w:rsidRDefault="00AC6E75">
      <w:pPr>
        <w:widowControl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22181C" w:rsidRPr="00DD704A" w:rsidRDefault="0022181C" w:rsidP="0022181C">
      <w:pPr>
        <w:pStyle w:val="a3"/>
        <w:numPr>
          <w:ilvl w:val="0"/>
          <w:numId w:val="1"/>
        </w:numPr>
        <w:ind w:leftChars="0"/>
        <w:rPr>
          <w:rFonts w:asciiTheme="minorEastAsia" w:hAnsiTheme="minorEastAsia" w:cs="Times New Roman"/>
          <w:color w:val="000000" w:themeColor="text1"/>
          <w:sz w:val="20"/>
          <w:szCs w:val="20"/>
        </w:rPr>
      </w:pPr>
      <w:r w:rsidRPr="00DD704A">
        <w:rPr>
          <w:rFonts w:asciiTheme="minorEastAsia" w:hAnsiTheme="minorEastAsia" w:cs="Times New Roman"/>
          <w:sz w:val="20"/>
          <w:szCs w:val="20"/>
        </w:rPr>
        <w:t>試撰寫</w:t>
      </w:r>
      <w:proofErr w:type="spellStart"/>
      <w:r w:rsidRPr="00DD704A">
        <w:rPr>
          <w:rFonts w:asciiTheme="minorEastAsia" w:hAnsiTheme="minorEastAsia" w:cs="Times New Roman"/>
          <w:sz w:val="20"/>
          <w:szCs w:val="20"/>
        </w:rPr>
        <w:t>int</w:t>
      </w:r>
      <w:proofErr w:type="spellEnd"/>
      <w:r w:rsidRPr="00DD704A">
        <w:rPr>
          <w:rFonts w:asciiTheme="minorEastAsia" w:hAnsiTheme="minorEastAsia" w:cs="Times New Roman"/>
          <w:sz w:val="20"/>
          <w:szCs w:val="20"/>
        </w:rPr>
        <w:t xml:space="preserve"> cub(</w:t>
      </w:r>
      <w:proofErr w:type="spellStart"/>
      <w:r w:rsidRPr="00DD704A">
        <w:rPr>
          <w:rFonts w:asciiTheme="minorEastAsia" w:hAnsiTheme="minorEastAsia" w:cs="Times New Roman"/>
          <w:sz w:val="20"/>
          <w:szCs w:val="20"/>
        </w:rPr>
        <w:t>int</w:t>
      </w:r>
      <w:proofErr w:type="spellEnd"/>
      <w:r w:rsidRPr="00DD704A">
        <w:rPr>
          <w:rFonts w:asciiTheme="minorEastAsia" w:hAnsiTheme="minorEastAsia" w:cs="Times New Roman"/>
          <w:sz w:val="20"/>
          <w:szCs w:val="20"/>
        </w:rPr>
        <w:t xml:space="preserve"> x) 函數，可用來傳回x的6次方，並利用此函數來計算cub(5)，即計算5^6。</w:t>
      </w:r>
    </w:p>
    <w:p w:rsidR="0022181C" w:rsidRPr="00AD1A86" w:rsidRDefault="0022181C" w:rsidP="00AD1A86">
      <w:pPr>
        <w:widowControl/>
        <w:ind w:leftChars="200" w:left="48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sectPr w:rsidR="0022181C" w:rsidRPr="00AD1A86" w:rsidSect="002A772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5EB9" w:rsidRDefault="00765EB9" w:rsidP="002C437F">
      <w:r>
        <w:separator/>
      </w:r>
    </w:p>
  </w:endnote>
  <w:endnote w:type="continuationSeparator" w:id="0">
    <w:p w:rsidR="00765EB9" w:rsidRDefault="00765EB9" w:rsidP="002C43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細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5EB9" w:rsidRDefault="00765EB9" w:rsidP="002C437F">
      <w:r>
        <w:separator/>
      </w:r>
    </w:p>
  </w:footnote>
  <w:footnote w:type="continuationSeparator" w:id="0">
    <w:p w:rsidR="00765EB9" w:rsidRDefault="00765EB9" w:rsidP="002C43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CB02CD"/>
    <w:multiLevelType w:val="hybridMultilevel"/>
    <w:tmpl w:val="03CE6DE6"/>
    <w:lvl w:ilvl="0" w:tplc="D29AF6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57262769"/>
    <w:multiLevelType w:val="hybridMultilevel"/>
    <w:tmpl w:val="4900F8AC"/>
    <w:lvl w:ilvl="0" w:tplc="0EC4BC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>
    <w:nsid w:val="58156249"/>
    <w:multiLevelType w:val="hybridMultilevel"/>
    <w:tmpl w:val="9D94D126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">
    <w:nsid w:val="7F703260"/>
    <w:multiLevelType w:val="hybridMultilevel"/>
    <w:tmpl w:val="7D3264AA"/>
    <w:lvl w:ilvl="0" w:tplc="04FCB4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199A"/>
    <w:rsid w:val="0002317D"/>
    <w:rsid w:val="00024AB6"/>
    <w:rsid w:val="00046AE9"/>
    <w:rsid w:val="00066600"/>
    <w:rsid w:val="000709E0"/>
    <w:rsid w:val="00073AAE"/>
    <w:rsid w:val="00077B78"/>
    <w:rsid w:val="00093C81"/>
    <w:rsid w:val="000A2AA1"/>
    <w:rsid w:val="000A60A5"/>
    <w:rsid w:val="000B23C8"/>
    <w:rsid w:val="000B29A3"/>
    <w:rsid w:val="000F67AD"/>
    <w:rsid w:val="001079B3"/>
    <w:rsid w:val="00167964"/>
    <w:rsid w:val="0017223A"/>
    <w:rsid w:val="00180A84"/>
    <w:rsid w:val="0019492E"/>
    <w:rsid w:val="001B321D"/>
    <w:rsid w:val="001C40FC"/>
    <w:rsid w:val="001C5B79"/>
    <w:rsid w:val="001C7693"/>
    <w:rsid w:val="001E1CD6"/>
    <w:rsid w:val="001E43BE"/>
    <w:rsid w:val="00201B68"/>
    <w:rsid w:val="00214DB6"/>
    <w:rsid w:val="00216632"/>
    <w:rsid w:val="00216CB6"/>
    <w:rsid w:val="0022181C"/>
    <w:rsid w:val="00240ADF"/>
    <w:rsid w:val="00295263"/>
    <w:rsid w:val="002A7722"/>
    <w:rsid w:val="002B6BA2"/>
    <w:rsid w:val="002C1250"/>
    <w:rsid w:val="002C437F"/>
    <w:rsid w:val="002C5FA8"/>
    <w:rsid w:val="002D23A9"/>
    <w:rsid w:val="002E6D1F"/>
    <w:rsid w:val="002F6513"/>
    <w:rsid w:val="00302ACF"/>
    <w:rsid w:val="00317476"/>
    <w:rsid w:val="00333696"/>
    <w:rsid w:val="0036393C"/>
    <w:rsid w:val="00365331"/>
    <w:rsid w:val="0036737C"/>
    <w:rsid w:val="003757C5"/>
    <w:rsid w:val="003842AC"/>
    <w:rsid w:val="003868DB"/>
    <w:rsid w:val="00393A47"/>
    <w:rsid w:val="0039413F"/>
    <w:rsid w:val="00397638"/>
    <w:rsid w:val="003D3427"/>
    <w:rsid w:val="003E06F5"/>
    <w:rsid w:val="003E1070"/>
    <w:rsid w:val="003F695F"/>
    <w:rsid w:val="004013E9"/>
    <w:rsid w:val="004110A5"/>
    <w:rsid w:val="00413C3B"/>
    <w:rsid w:val="00427A11"/>
    <w:rsid w:val="00434C99"/>
    <w:rsid w:val="00437EF6"/>
    <w:rsid w:val="0045734B"/>
    <w:rsid w:val="00480FF0"/>
    <w:rsid w:val="00481373"/>
    <w:rsid w:val="00487708"/>
    <w:rsid w:val="00495378"/>
    <w:rsid w:val="00495471"/>
    <w:rsid w:val="004B44FE"/>
    <w:rsid w:val="004B493F"/>
    <w:rsid w:val="004E4976"/>
    <w:rsid w:val="005112A2"/>
    <w:rsid w:val="005145F6"/>
    <w:rsid w:val="00560B31"/>
    <w:rsid w:val="005802BE"/>
    <w:rsid w:val="0058453E"/>
    <w:rsid w:val="005967FD"/>
    <w:rsid w:val="005B28FE"/>
    <w:rsid w:val="005D076C"/>
    <w:rsid w:val="005E7868"/>
    <w:rsid w:val="005F278B"/>
    <w:rsid w:val="0060793F"/>
    <w:rsid w:val="00650ADA"/>
    <w:rsid w:val="00652059"/>
    <w:rsid w:val="0065731C"/>
    <w:rsid w:val="006619FC"/>
    <w:rsid w:val="00673AE9"/>
    <w:rsid w:val="006840AB"/>
    <w:rsid w:val="00687555"/>
    <w:rsid w:val="00691A9A"/>
    <w:rsid w:val="006A16C6"/>
    <w:rsid w:val="006A44BF"/>
    <w:rsid w:val="006A7496"/>
    <w:rsid w:val="006A75FD"/>
    <w:rsid w:val="006C4B59"/>
    <w:rsid w:val="006E58C0"/>
    <w:rsid w:val="006F1D4E"/>
    <w:rsid w:val="00705719"/>
    <w:rsid w:val="007277BA"/>
    <w:rsid w:val="00755DF0"/>
    <w:rsid w:val="00765EB9"/>
    <w:rsid w:val="00767AB0"/>
    <w:rsid w:val="007713F4"/>
    <w:rsid w:val="00772F30"/>
    <w:rsid w:val="0077691D"/>
    <w:rsid w:val="00785B61"/>
    <w:rsid w:val="00796CC3"/>
    <w:rsid w:val="007A4AC2"/>
    <w:rsid w:val="007C15B6"/>
    <w:rsid w:val="007C380B"/>
    <w:rsid w:val="007C762C"/>
    <w:rsid w:val="007F0B2F"/>
    <w:rsid w:val="007F44FB"/>
    <w:rsid w:val="008002A5"/>
    <w:rsid w:val="00816E3E"/>
    <w:rsid w:val="00820782"/>
    <w:rsid w:val="00843E4F"/>
    <w:rsid w:val="0086199A"/>
    <w:rsid w:val="00871276"/>
    <w:rsid w:val="008726BD"/>
    <w:rsid w:val="00877B89"/>
    <w:rsid w:val="00877E9A"/>
    <w:rsid w:val="00891C47"/>
    <w:rsid w:val="008940EE"/>
    <w:rsid w:val="008C513E"/>
    <w:rsid w:val="008C689C"/>
    <w:rsid w:val="008D0FF5"/>
    <w:rsid w:val="008E1A1F"/>
    <w:rsid w:val="008E5130"/>
    <w:rsid w:val="008F1F3F"/>
    <w:rsid w:val="008F2EBE"/>
    <w:rsid w:val="0090218C"/>
    <w:rsid w:val="00906F40"/>
    <w:rsid w:val="0091366B"/>
    <w:rsid w:val="00931335"/>
    <w:rsid w:val="00934C9B"/>
    <w:rsid w:val="00935187"/>
    <w:rsid w:val="00955457"/>
    <w:rsid w:val="009658D7"/>
    <w:rsid w:val="00985585"/>
    <w:rsid w:val="009866D4"/>
    <w:rsid w:val="00997272"/>
    <w:rsid w:val="009D366D"/>
    <w:rsid w:val="00A0178B"/>
    <w:rsid w:val="00A07869"/>
    <w:rsid w:val="00A152ED"/>
    <w:rsid w:val="00A1741E"/>
    <w:rsid w:val="00A27117"/>
    <w:rsid w:val="00A4564C"/>
    <w:rsid w:val="00A4579F"/>
    <w:rsid w:val="00A777CC"/>
    <w:rsid w:val="00A81344"/>
    <w:rsid w:val="00A963E7"/>
    <w:rsid w:val="00AA5357"/>
    <w:rsid w:val="00AB13D7"/>
    <w:rsid w:val="00AB274C"/>
    <w:rsid w:val="00AB4B79"/>
    <w:rsid w:val="00AC3F4E"/>
    <w:rsid w:val="00AC6253"/>
    <w:rsid w:val="00AC6E75"/>
    <w:rsid w:val="00AD1219"/>
    <w:rsid w:val="00AD1A86"/>
    <w:rsid w:val="00B109E8"/>
    <w:rsid w:val="00B14335"/>
    <w:rsid w:val="00B1756A"/>
    <w:rsid w:val="00B21D0B"/>
    <w:rsid w:val="00B23F15"/>
    <w:rsid w:val="00B25704"/>
    <w:rsid w:val="00B36C0F"/>
    <w:rsid w:val="00B45DF8"/>
    <w:rsid w:val="00B47B41"/>
    <w:rsid w:val="00B54515"/>
    <w:rsid w:val="00B5510B"/>
    <w:rsid w:val="00B70142"/>
    <w:rsid w:val="00B75FA1"/>
    <w:rsid w:val="00B8055F"/>
    <w:rsid w:val="00B86C80"/>
    <w:rsid w:val="00B8708E"/>
    <w:rsid w:val="00B8759B"/>
    <w:rsid w:val="00B91C8F"/>
    <w:rsid w:val="00BA162B"/>
    <w:rsid w:val="00BA692A"/>
    <w:rsid w:val="00BB17D5"/>
    <w:rsid w:val="00BB62B1"/>
    <w:rsid w:val="00BB7217"/>
    <w:rsid w:val="00BB7FB0"/>
    <w:rsid w:val="00BC64C2"/>
    <w:rsid w:val="00BD7D6C"/>
    <w:rsid w:val="00BE3C3D"/>
    <w:rsid w:val="00BF7FFA"/>
    <w:rsid w:val="00C17EE8"/>
    <w:rsid w:val="00C2079B"/>
    <w:rsid w:val="00C33CA9"/>
    <w:rsid w:val="00C42C21"/>
    <w:rsid w:val="00C436B4"/>
    <w:rsid w:val="00C62E23"/>
    <w:rsid w:val="00C71338"/>
    <w:rsid w:val="00C81BEE"/>
    <w:rsid w:val="00C84E23"/>
    <w:rsid w:val="00C875D3"/>
    <w:rsid w:val="00CA4629"/>
    <w:rsid w:val="00CC1336"/>
    <w:rsid w:val="00CD0487"/>
    <w:rsid w:val="00CE0567"/>
    <w:rsid w:val="00CF07B7"/>
    <w:rsid w:val="00D0430E"/>
    <w:rsid w:val="00D14A6C"/>
    <w:rsid w:val="00D218ED"/>
    <w:rsid w:val="00D21ECF"/>
    <w:rsid w:val="00D50227"/>
    <w:rsid w:val="00D605A9"/>
    <w:rsid w:val="00D62552"/>
    <w:rsid w:val="00D63D4D"/>
    <w:rsid w:val="00D913F6"/>
    <w:rsid w:val="00D92D76"/>
    <w:rsid w:val="00DB0EB2"/>
    <w:rsid w:val="00E0400F"/>
    <w:rsid w:val="00E0665D"/>
    <w:rsid w:val="00E1395F"/>
    <w:rsid w:val="00E22185"/>
    <w:rsid w:val="00E33E18"/>
    <w:rsid w:val="00E67A54"/>
    <w:rsid w:val="00E7533C"/>
    <w:rsid w:val="00E84265"/>
    <w:rsid w:val="00E86DF0"/>
    <w:rsid w:val="00E87418"/>
    <w:rsid w:val="00EA1DA2"/>
    <w:rsid w:val="00EA37C1"/>
    <w:rsid w:val="00EC0FD1"/>
    <w:rsid w:val="00EE57DD"/>
    <w:rsid w:val="00EF4D03"/>
    <w:rsid w:val="00F05DA9"/>
    <w:rsid w:val="00F07BE1"/>
    <w:rsid w:val="00F210D2"/>
    <w:rsid w:val="00F55EAB"/>
    <w:rsid w:val="00F57318"/>
    <w:rsid w:val="00F604C2"/>
    <w:rsid w:val="00F770B9"/>
    <w:rsid w:val="00F81B41"/>
    <w:rsid w:val="00FB3651"/>
    <w:rsid w:val="00FD37DD"/>
    <w:rsid w:val="00FE0C73"/>
    <w:rsid w:val="00FE2FA3"/>
    <w:rsid w:val="00FF2B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7A1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6199A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86199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6199A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C437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2C437F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2C437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2C437F"/>
    <w:rPr>
      <w:sz w:val="20"/>
      <w:szCs w:val="20"/>
    </w:rPr>
  </w:style>
  <w:style w:type="paragraph" w:customStyle="1" w:styleId="JAVA">
    <w:name w:val="JAVA習題"/>
    <w:basedOn w:val="a"/>
    <w:rsid w:val="00BF7FFA"/>
    <w:pPr>
      <w:widowControl/>
      <w:spacing w:afterLines="50" w:after="50" w:line="360" w:lineRule="atLeast"/>
      <w:ind w:left="357"/>
      <w:jc w:val="both"/>
    </w:pPr>
    <w:rPr>
      <w:rFonts w:ascii="Times New Roman" w:eastAsia="華康細圓體" w:hAnsi="Times New Roman" w:cs="Times New Roman"/>
      <w:kern w:val="0"/>
      <w:sz w:val="18"/>
      <w:szCs w:val="20"/>
    </w:rPr>
  </w:style>
  <w:style w:type="paragraph" w:customStyle="1" w:styleId="JAVA0">
    <w:name w:val="JAVA本文"/>
    <w:rsid w:val="006A44BF"/>
    <w:pPr>
      <w:spacing w:line="360" w:lineRule="atLeast"/>
      <w:jc w:val="both"/>
    </w:pPr>
    <w:rPr>
      <w:rFonts w:ascii="Times New Roman" w:eastAsia="華康細圓體" w:hAnsi="Times New Roman" w:cs="Times New Roman"/>
      <w:kern w:val="0"/>
      <w:sz w:val="20"/>
      <w:szCs w:val="20"/>
    </w:rPr>
  </w:style>
  <w:style w:type="paragraph" w:customStyle="1" w:styleId="DS">
    <w:name w:val="DS程式碼"/>
    <w:rsid w:val="00E33E18"/>
    <w:pPr>
      <w:spacing w:line="240" w:lineRule="exact"/>
      <w:ind w:left="1077" w:hanging="907"/>
      <w:jc w:val="both"/>
    </w:pPr>
    <w:rPr>
      <w:rFonts w:ascii="Courier New" w:eastAsia="華康細圓體" w:hAnsi="Courier New" w:cs="Times New Roman"/>
      <w:color w:val="000000"/>
      <w:kern w:val="0"/>
      <w:sz w:val="18"/>
      <w:szCs w:val="20"/>
    </w:rPr>
  </w:style>
  <w:style w:type="paragraph" w:customStyle="1" w:styleId="JAVA1">
    <w:name w:val="JAVA程式碼"/>
    <w:rsid w:val="00C84E23"/>
    <w:pPr>
      <w:spacing w:line="240" w:lineRule="exact"/>
      <w:ind w:left="170"/>
    </w:pPr>
    <w:rPr>
      <w:rFonts w:ascii="Courier New" w:eastAsia="華康細圓體" w:hAnsi="Courier New" w:cs="Times New Roman"/>
      <w:kern w:val="0"/>
      <w:sz w:val="1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7A1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6199A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86199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6199A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C437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2C437F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2C437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2C437F"/>
    <w:rPr>
      <w:sz w:val="20"/>
      <w:szCs w:val="20"/>
    </w:rPr>
  </w:style>
  <w:style w:type="paragraph" w:customStyle="1" w:styleId="JAVA">
    <w:name w:val="JAVA習題"/>
    <w:basedOn w:val="a"/>
    <w:rsid w:val="00BF7FFA"/>
    <w:pPr>
      <w:widowControl/>
      <w:spacing w:afterLines="50" w:after="50" w:line="360" w:lineRule="atLeast"/>
      <w:ind w:left="357"/>
      <w:jc w:val="both"/>
    </w:pPr>
    <w:rPr>
      <w:rFonts w:ascii="Times New Roman" w:eastAsia="華康細圓體" w:hAnsi="Times New Roman" w:cs="Times New Roman"/>
      <w:kern w:val="0"/>
      <w:sz w:val="18"/>
      <w:szCs w:val="20"/>
    </w:rPr>
  </w:style>
  <w:style w:type="paragraph" w:customStyle="1" w:styleId="JAVA0">
    <w:name w:val="JAVA本文"/>
    <w:rsid w:val="006A44BF"/>
    <w:pPr>
      <w:spacing w:line="360" w:lineRule="atLeast"/>
      <w:jc w:val="both"/>
    </w:pPr>
    <w:rPr>
      <w:rFonts w:ascii="Times New Roman" w:eastAsia="華康細圓體" w:hAnsi="Times New Roman" w:cs="Times New Roman"/>
      <w:kern w:val="0"/>
      <w:sz w:val="20"/>
      <w:szCs w:val="20"/>
    </w:rPr>
  </w:style>
  <w:style w:type="paragraph" w:customStyle="1" w:styleId="DS">
    <w:name w:val="DS程式碼"/>
    <w:rsid w:val="00E33E18"/>
    <w:pPr>
      <w:spacing w:line="240" w:lineRule="exact"/>
      <w:ind w:left="1077" w:hanging="907"/>
      <w:jc w:val="both"/>
    </w:pPr>
    <w:rPr>
      <w:rFonts w:ascii="Courier New" w:eastAsia="華康細圓體" w:hAnsi="Courier New" w:cs="Times New Roman"/>
      <w:color w:val="000000"/>
      <w:kern w:val="0"/>
      <w:sz w:val="18"/>
      <w:szCs w:val="20"/>
    </w:rPr>
  </w:style>
  <w:style w:type="paragraph" w:customStyle="1" w:styleId="JAVA1">
    <w:name w:val="JAVA程式碼"/>
    <w:rsid w:val="00C84E23"/>
    <w:pPr>
      <w:spacing w:line="240" w:lineRule="exact"/>
      <w:ind w:left="170"/>
    </w:pPr>
    <w:rPr>
      <w:rFonts w:ascii="Courier New" w:eastAsia="華康細圓體" w:hAnsi="Courier New" w:cs="Times New Roman"/>
      <w:kern w:val="0"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67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8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2E8483-66AB-493F-88E3-FDBE57EE70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5</Words>
  <Characters>372</Characters>
  <Application>Microsoft Office Word</Application>
  <DocSecurity>0</DocSecurity>
  <Lines>3</Lines>
  <Paragraphs>1</Paragraphs>
  <ScaleCrop>false</ScaleCrop>
  <Company>Hewlett-Packard Company</Company>
  <LinksUpToDate>false</LinksUpToDate>
  <CharactersWithSpaces>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01</dc:creator>
  <cp:lastModifiedBy>USER</cp:lastModifiedBy>
  <cp:revision>5</cp:revision>
  <dcterms:created xsi:type="dcterms:W3CDTF">2018-02-21T05:00:00Z</dcterms:created>
  <dcterms:modified xsi:type="dcterms:W3CDTF">2018-02-21T05:02:00Z</dcterms:modified>
</cp:coreProperties>
</file>